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dd43d9bfa084981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A5890F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2BF1E51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A0C582D">
          <v:shape xmlns:o="urn:schemas-microsoft-com:office:office" xmlns:v="urn:schemas-microsoft-com:vml" id="_x0000_i146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61" DrawAspect="Content" ObjectID="_1571334396" r:id="rId42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69FA491">
          <v:shape xmlns:o="urn:schemas-microsoft-com:office:office" xmlns:v="urn:schemas-microsoft-com:vml" id="_x0000_i146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62" DrawAspect="Content" ObjectID="_1571334397" r:id="rId42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5793001">
          <v:shape xmlns:o="urn:schemas-microsoft-com:office:office" xmlns:v="urn:schemas-microsoft-com:vml" id="_x0000_i146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63" DrawAspect="Content" ObjectID="_1571334398" r:id="rId42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53394B1">
          <v:shape xmlns:o="urn:schemas-microsoft-com:office:office" xmlns:v="urn:schemas-microsoft-com:vml" id="_x0000_i146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64" DrawAspect="Content" ObjectID="_1571334399" r:id="rId42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07.bin" Id="rId426" /><Relationship Type="http://schemas.openxmlformats.org/officeDocument/2006/relationships/oleObject" Target="/word/embeddings/oleObject408.bin" Id="rId427" /><Relationship Type="http://schemas.openxmlformats.org/officeDocument/2006/relationships/oleObject" Target="/word/embeddings/oleObject409.bin" Id="rId428" /><Relationship Type="http://schemas.openxmlformats.org/officeDocument/2006/relationships/oleObject" Target="/word/embeddings/oleObject410.bin" Id="rId42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